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sldIdLst>
    <p:sldId id="274" r:id="rId2"/>
    <p:sldId id="478" r:id="rId3"/>
    <p:sldId id="431" r:id="rId4"/>
    <p:sldId id="432" r:id="rId5"/>
    <p:sldId id="556" r:id="rId6"/>
    <p:sldId id="506" r:id="rId7"/>
    <p:sldId id="558" r:id="rId8"/>
    <p:sldId id="446" r:id="rId9"/>
    <p:sldId id="501" r:id="rId10"/>
    <p:sldId id="502" r:id="rId11"/>
    <p:sldId id="564" r:id="rId12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746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7493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1239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4986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8726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2472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6219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9965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9">
          <p15:clr>
            <a:srgbClr val="A4A3A4"/>
          </p15:clr>
        </p15:guide>
        <p15:guide id="2" pos="30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43">
          <p15:clr>
            <a:srgbClr val="A4A3A4"/>
          </p15:clr>
        </p15:guide>
        <p15:guide id="2" pos="225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FF3399"/>
    <a:srgbClr val="FF0066"/>
    <a:srgbClr val="C8D927"/>
    <a:srgbClr val="E4DF21"/>
    <a:srgbClr val="DEEC22"/>
    <a:srgbClr val="E6E6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48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599"/>
        <p:guide pos="30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3246" y="-102"/>
      </p:cViewPr>
      <p:guideLst>
        <p:guide orient="horz" pos="2843"/>
        <p:guide pos="225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B8332B-5D33-44C8-9F42-1D2A7F5BB25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E98986-7D43-4924-8754-A6CDB2C3FBA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746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493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239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49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8726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2472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219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965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98986-7D43-4924-8754-A6CDB2C3FBA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8CA37-4DC7-4D5F-94CA-5BB6ADFB89C2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1" y="841774"/>
            <a:ext cx="6858001" cy="1790700"/>
          </a:xfrm>
        </p:spPr>
        <p:txBody>
          <a:bodyPr anchor="b"/>
          <a:lstStyle>
            <a:lvl1pPr algn="ctr"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1" y="2701530"/>
            <a:ext cx="6858001" cy="1241821"/>
          </a:xfrm>
        </p:spPr>
        <p:txBody>
          <a:bodyPr/>
          <a:lstStyle>
            <a:lvl1pPr marL="0" indent="0" algn="ctr">
              <a:buNone/>
              <a:defRPr sz="1500"/>
            </a:lvl1pPr>
            <a:lvl2pPr marL="280670" indent="0" algn="ctr">
              <a:buNone/>
              <a:defRPr sz="1200"/>
            </a:lvl2pPr>
            <a:lvl3pPr marL="561975" indent="0" algn="ctr">
              <a:buNone/>
              <a:defRPr sz="1100"/>
            </a:lvl3pPr>
            <a:lvl4pPr marL="842645" indent="0" algn="ctr">
              <a:buNone/>
              <a:defRPr sz="1000"/>
            </a:lvl4pPr>
            <a:lvl5pPr marL="1123950" indent="0" algn="ctr">
              <a:buNone/>
              <a:defRPr sz="1000"/>
            </a:lvl5pPr>
            <a:lvl6pPr marL="1404620" indent="0" algn="ctr">
              <a:buNone/>
              <a:defRPr sz="1000"/>
            </a:lvl6pPr>
            <a:lvl7pPr marL="1685290" indent="0" algn="ctr">
              <a:buNone/>
              <a:defRPr sz="1000"/>
            </a:lvl7pPr>
            <a:lvl8pPr marL="1966595" indent="0" algn="ctr">
              <a:buNone/>
              <a:defRPr sz="1000"/>
            </a:lvl8pPr>
            <a:lvl9pPr marL="2247265" indent="0" algn="ctr">
              <a:buNone/>
              <a:defRPr sz="10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6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2" y="273846"/>
            <a:ext cx="7886700" cy="43588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4"/>
            <a:ext cx="7886700" cy="2139553"/>
          </a:xfrm>
        </p:spPr>
        <p:txBody>
          <a:bodyPr anchor="b"/>
          <a:lstStyle>
            <a:lvl1pPr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8"/>
            <a:ext cx="7886700" cy="1125140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806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619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4264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1239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40462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6852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196659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24726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3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30"/>
            <a:ext cx="3655181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6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30"/>
            <a:ext cx="3673182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6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0"/>
            <a:ext cx="4629150" cy="4052888"/>
          </a:xfrm>
        </p:spPr>
        <p:txBody>
          <a:bodyPr/>
          <a:lstStyle>
            <a:lvl1pPr marL="0" indent="0">
              <a:buNone/>
              <a:defRPr sz="2000"/>
            </a:lvl1pPr>
            <a:lvl2pPr marL="280670" indent="0">
              <a:buNone/>
              <a:defRPr sz="1700"/>
            </a:lvl2pPr>
            <a:lvl3pPr marL="561975" indent="0">
              <a:buNone/>
              <a:defRPr sz="1500"/>
            </a:lvl3pPr>
            <a:lvl4pPr marL="842645" indent="0">
              <a:buNone/>
              <a:defRPr sz="1200"/>
            </a:lvl4pPr>
            <a:lvl5pPr marL="1123950" indent="0">
              <a:buNone/>
              <a:defRPr sz="1200"/>
            </a:lvl5pPr>
            <a:lvl6pPr marL="1404620" indent="0">
              <a:buNone/>
              <a:defRPr sz="1200"/>
            </a:lvl6pPr>
            <a:lvl7pPr marL="1685290" indent="0">
              <a:buNone/>
              <a:defRPr sz="1200"/>
            </a:lvl7pPr>
            <a:lvl8pPr marL="1966595" indent="0">
              <a:buNone/>
              <a:defRPr sz="1200"/>
            </a:lvl8pPr>
            <a:lvl9pPr marL="2247265" indent="0">
              <a:buNone/>
              <a:defRPr sz="12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200"/>
            </a:lvl1pPr>
            <a:lvl2pPr marL="280670" indent="0">
              <a:buNone/>
              <a:defRPr sz="1100"/>
            </a:lvl2pPr>
            <a:lvl3pPr marL="561975" indent="0">
              <a:buNone/>
              <a:defRPr sz="1000"/>
            </a:lvl3pPr>
            <a:lvl4pPr marL="842645" indent="0">
              <a:buNone/>
              <a:defRPr sz="900"/>
            </a:lvl4pPr>
            <a:lvl5pPr marL="1123950" indent="0">
              <a:buNone/>
              <a:defRPr sz="900"/>
            </a:lvl5pPr>
            <a:lvl6pPr marL="1404620" indent="0">
              <a:buNone/>
              <a:defRPr sz="900"/>
            </a:lvl6pPr>
            <a:lvl7pPr marL="1685290" indent="0">
              <a:buNone/>
              <a:defRPr sz="900"/>
            </a:lvl7pPr>
            <a:lvl8pPr marL="1966595" indent="0">
              <a:buNone/>
              <a:defRPr sz="900"/>
            </a:lvl8pPr>
            <a:lvl9pPr marL="22472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2" y="273844"/>
            <a:ext cx="7886700" cy="994172"/>
          </a:xfrm>
          <a:prstGeom prst="rect">
            <a:avLst/>
          </a:prstGeom>
        </p:spPr>
        <p:txBody>
          <a:bodyPr vert="horz" lIns="74914" tIns="37457" rIns="74914" bIns="3745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2" y="1369218"/>
            <a:ext cx="7886700" cy="3263504"/>
          </a:xfrm>
          <a:prstGeom prst="rect">
            <a:avLst/>
          </a:prstGeom>
        </p:spPr>
        <p:txBody>
          <a:bodyPr vert="horz" lIns="74914" tIns="37457" rIns="74914" bIns="3745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2" y="4767263"/>
            <a:ext cx="30861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561340" rtl="0" eaLnBrk="1" latinLnBrk="0" hangingPunct="1">
        <a:lnSpc>
          <a:spcPct val="90000"/>
        </a:lnSpc>
        <a:spcBef>
          <a:spcPct val="0"/>
        </a:spcBef>
        <a:buNone/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0335" indent="-140335" algn="l" defTabSz="561340" rtl="0" eaLnBrk="1" latinLnBrk="0" hangingPunct="1">
        <a:lnSpc>
          <a:spcPct val="90000"/>
        </a:lnSpc>
        <a:spcBef>
          <a:spcPts val="61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164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0231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8361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6365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54495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82562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210693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38760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8067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6197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4264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2395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462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8529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6659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24726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0.png"/><Relationship Id="rId10" Type="http://schemas.openxmlformats.org/officeDocument/2006/relationships/image" Target="../media/image23.png"/><Relationship Id="rId4" Type="http://schemas.openxmlformats.org/officeDocument/2006/relationships/image" Target="../media/image19.png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0.png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4" name="WordArt 38"/>
          <p:cNvSpPr>
            <a:spLocks noChangeArrowheads="1" noChangeShapeType="1" noTextEdit="1"/>
          </p:cNvSpPr>
          <p:nvPr/>
        </p:nvSpPr>
        <p:spPr bwMode="auto">
          <a:xfrm>
            <a:off x="204" y="1923678"/>
            <a:ext cx="9143796" cy="988258"/>
          </a:xfrm>
          <a:prstGeom prst="rect">
            <a:avLst/>
          </a:prstGeom>
        </p:spPr>
        <p:txBody>
          <a:bodyPr wrap="none" lIns="74914" tIns="37457" rIns="74914" bIns="37457" fromWordArt="1"/>
          <a:lstStyle/>
          <a:p>
            <a:pPr algn="ctr">
              <a:defRPr/>
            </a:pPr>
            <a:r>
              <a:rPr lang="zh-CN" altLang="en-US" sz="4800" kern="1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分</a:t>
            </a:r>
            <a:r>
              <a:rPr lang="zh-CN" altLang="en-US" sz="4800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数与除法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698966" y="3147814"/>
            <a:ext cx="3746068" cy="587120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28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第</a:t>
            </a:r>
            <a:r>
              <a:rPr lang="en-US" altLang="zh-CN" sz="28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en-US" sz="28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课</a:t>
            </a:r>
            <a:r>
              <a:rPr lang="zh-CN" altLang="en-US" sz="2800" b="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时</a:t>
            </a:r>
            <a:endParaRPr lang="zh-CN" altLang="en-US" sz="2800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0" y="953021"/>
            <a:ext cx="9144000" cy="50653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4914" tIns="37457" rIns="74914" bIns="37457">
            <a:spAutoFit/>
          </a:bodyPr>
          <a:lstStyle/>
          <a:p>
            <a:pPr algn="ctr"/>
            <a:r>
              <a:rPr lang="zh-CN" altLang="en-US" sz="28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五</a:t>
            </a:r>
            <a:r>
              <a:rPr lang="en-US" altLang="zh-CN" sz="2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 </a:t>
            </a:r>
            <a:r>
              <a:rPr lang="en-US" altLang="zh-CN" sz="28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 </a:t>
            </a:r>
            <a:r>
              <a:rPr lang="zh-CN" altLang="en-US" sz="28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分</a:t>
            </a:r>
            <a:r>
              <a:rPr lang="zh-CN" altLang="en-US" sz="28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数的意义</a:t>
            </a:r>
          </a:p>
        </p:txBody>
      </p:sp>
      <p:sp>
        <p:nvSpPr>
          <p:cNvPr id="5" name="矩形 4"/>
          <p:cNvSpPr/>
          <p:nvPr/>
        </p:nvSpPr>
        <p:spPr>
          <a:xfrm>
            <a:off x="204" y="4299942"/>
            <a:ext cx="9143796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400283" y="3477504"/>
            <a:ext cx="825241" cy="8247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225524" y="3477504"/>
            <a:ext cx="825241" cy="8247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046618" y="3477504"/>
            <a:ext cx="825241" cy="8247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871859" y="3477504"/>
            <a:ext cx="825241" cy="82471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750088" y="3449415"/>
            <a:ext cx="825241" cy="82471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575329" y="3449415"/>
            <a:ext cx="825241" cy="8247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400283" y="2265535"/>
            <a:ext cx="925228" cy="99324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325511" y="2265535"/>
            <a:ext cx="925228" cy="99324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275621" y="2265535"/>
            <a:ext cx="925228" cy="99324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200849" y="2265535"/>
            <a:ext cx="925228" cy="99324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444978" y="716038"/>
            <a:ext cx="6471068" cy="1316036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.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小猫的只数是小鱼只数的（           ），</a:t>
            </a:r>
          </a:p>
          <a:p>
            <a:pPr>
              <a:lnSpc>
                <a:spcPct val="20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小鱼的只数是小猫只数的（           ）。 </a:t>
            </a: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43382" y="716038"/>
          <a:ext cx="300883" cy="71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3382" y="716038"/>
                        <a:ext cx="300883" cy="71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24964" y="1426550"/>
          <a:ext cx="300883" cy="71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4964" y="1426550"/>
                        <a:ext cx="300883" cy="71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16787" y="806039"/>
            <a:ext cx="2077156" cy="467842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ctr"/>
            <a:r>
              <a:rPr lang="zh-CN" altLang="en-US" sz="2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课后作业</a:t>
            </a:r>
          </a:p>
        </p:txBody>
      </p:sp>
      <p:sp>
        <p:nvSpPr>
          <p:cNvPr id="32771" name="Rectangle 2"/>
          <p:cNvSpPr/>
          <p:nvPr/>
        </p:nvSpPr>
        <p:spPr>
          <a:xfrm>
            <a:off x="2518410" y="2044407"/>
            <a:ext cx="4099709" cy="961455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/>
          <a:lstStyle/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</a:p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6947" y="586400"/>
            <a:ext cx="1682077" cy="533151"/>
          </a:xfrm>
          <a:prstGeom prst="rect">
            <a:avLst/>
          </a:prstGeom>
          <a:noFill/>
          <a:ln>
            <a:noFill/>
          </a:ln>
        </p:spPr>
        <p:txBody>
          <a:bodyPr wrap="none" lIns="74914" tIns="37457" rIns="74914" bIns="37457" rtlCol="0" anchor="t">
            <a:spAutoFit/>
          </a:bodyPr>
          <a:lstStyle/>
          <a:p>
            <a:pPr algn="ctr"/>
            <a:r>
              <a:rPr lang="zh-CN" altLang="zh-CN" sz="3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学习目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4676" y="1316706"/>
            <a:ext cx="6831369" cy="1279659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回顾分数与除法的关系，会用分数来表示两数相除的商，并解决相关的实际问题。</a:t>
            </a:r>
          </a:p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培养观察、比较、抽象、概括等能力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9456" y="2703106"/>
            <a:ext cx="6826588" cy="1915574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 marL="280670" indent="-28067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重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会用分数来表示两数相除的商，并解决相关的实际问题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0670" indent="-28067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难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会用分数来表示两数相除的商，并解决相关的实际问题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32028" y="416269"/>
            <a:ext cx="146411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回顾复习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Rectangle 68"/>
          <p:cNvSpPr>
            <a:spLocks noChangeArrowheads="1"/>
          </p:cNvSpPr>
          <p:nvPr/>
        </p:nvSpPr>
        <p:spPr bwMode="auto">
          <a:xfrm>
            <a:off x="1405812" y="1183880"/>
            <a:ext cx="4439068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下面的假分数化成整数或带分数。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1768670" y="1918337"/>
          <a:ext cx="66811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3" imgW="7620000" imgH="9448800" progId="Equation.DSMT4">
                  <p:embed/>
                </p:oleObj>
              </mc:Choice>
              <mc:Fallback>
                <p:oleObj name="Equation" r:id="rId3" imgW="7620000" imgH="9448800" progId="Equation.DSMT4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8670" y="1918337"/>
                        <a:ext cx="66811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246592" y="1918337"/>
          <a:ext cx="66927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5" imgW="7620000" imgH="9448800" progId="Equation.DSMT4">
                  <p:embed/>
                </p:oleObj>
              </mc:Choice>
              <mc:Fallback>
                <p:oleObj name="Equation" r:id="rId5" imgW="7620000" imgH="9448800" progId="Equation.DSMT4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592" y="1918337"/>
                        <a:ext cx="66927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4889241" y="1918337"/>
          <a:ext cx="72341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7" imgW="8229600" imgH="9448800" progId="Equation.DSMT4">
                  <p:embed/>
                </p:oleObj>
              </mc:Choice>
              <mc:Fallback>
                <p:oleObj name="Equation" r:id="rId7" imgW="8229600" imgH="9448800" progId="Equation.DSMT4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9241" y="1918337"/>
                        <a:ext cx="72341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2484016" y="2158935"/>
          <a:ext cx="267247" cy="347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9" imgW="3048000" imgH="3962400" progId="Equation.DSMT4">
                  <p:embed/>
                </p:oleObj>
              </mc:Choice>
              <mc:Fallback>
                <p:oleObj name="Equation" r:id="rId9" imgW="3048000" imgH="3962400" progId="Equation.DSMT4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4016" y="2158935"/>
                        <a:ext cx="267247" cy="34765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908951" y="1918337"/>
          <a:ext cx="50800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11" imgW="5791200" imgH="9448800" progId="Equation.DSMT4">
                  <p:embed/>
                </p:oleObj>
              </mc:Choice>
              <mc:Fallback>
                <p:oleObj name="Equation" r:id="rId11" imgW="5791200" imgH="9448800" progId="Equation.DSMT4">
                  <p:embed/>
                  <p:pic>
                    <p:nvPicPr>
                      <p:cNvPr id="0" name="图片 1843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8951" y="1918337"/>
                        <a:ext cx="50800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5593069" y="1918337"/>
          <a:ext cx="50800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13" imgW="5791200" imgH="9448800" progId="Equation.DSMT4">
                  <p:embed/>
                </p:oleObj>
              </mc:Choice>
              <mc:Fallback>
                <p:oleObj name="Equation" r:id="rId13" imgW="5791200" imgH="9448800" progId="Equation.DSMT4">
                  <p:embed/>
                  <p:pic>
                    <p:nvPicPr>
                      <p:cNvPr id="0" name="图片 1843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93069" y="1918337"/>
                        <a:ext cx="50800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6444343" y="1918337"/>
          <a:ext cx="72341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15" imgW="8229600" imgH="9448800" progId="Equation.DSMT4">
                  <p:embed/>
                </p:oleObj>
              </mc:Choice>
              <mc:Fallback>
                <p:oleObj name="Equation" r:id="rId15" imgW="8229600" imgH="9448800" progId="Equation.DSMT4">
                  <p:embed/>
                  <p:pic>
                    <p:nvPicPr>
                      <p:cNvPr id="0" name="图片 1843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44343" y="1918337"/>
                        <a:ext cx="72341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7177661" y="2145121"/>
          <a:ext cx="240752" cy="37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4" name="Equation" r:id="rId17" imgW="2743200" imgH="4267200" progId="Equation.DSMT4">
                  <p:embed/>
                </p:oleObj>
              </mc:Choice>
              <mc:Fallback>
                <p:oleObj name="Equation" r:id="rId17" imgW="2743200" imgH="4267200" progId="Equation.DSMT4">
                  <p:embed/>
                  <p:pic>
                    <p:nvPicPr>
                      <p:cNvPr id="0" name="图片 1843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77661" y="2145121"/>
                        <a:ext cx="240752" cy="3741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8"/>
          <p:cNvSpPr>
            <a:spLocks noChangeArrowheads="1"/>
          </p:cNvSpPr>
          <p:nvPr/>
        </p:nvSpPr>
        <p:spPr bwMode="auto">
          <a:xfrm>
            <a:off x="1405812" y="2996999"/>
            <a:ext cx="3664972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下面的带分数化成假分数。</a:t>
            </a:r>
          </a:p>
        </p:txBody>
      </p:sp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1729504" y="3731455"/>
          <a:ext cx="747601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" name="Equation" r:id="rId19" imgW="8534400" imgH="9448800" progId="Equation.DSMT4">
                  <p:embed/>
                </p:oleObj>
              </mc:Choice>
              <mc:Fallback>
                <p:oleObj name="Equation" r:id="rId19" imgW="8534400" imgH="9448800" progId="Equation.DSMT4">
                  <p:embed/>
                  <p:pic>
                    <p:nvPicPr>
                      <p:cNvPr id="0" name="图片 1844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29504" y="3731455"/>
                        <a:ext cx="747601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3207427" y="3731455"/>
          <a:ext cx="74875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name="Equation" r:id="rId21" imgW="8534400" imgH="9448800" progId="Equation.DSMT4">
                  <p:embed/>
                </p:oleObj>
              </mc:Choice>
              <mc:Fallback>
                <p:oleObj name="Equation" r:id="rId21" imgW="8534400" imgH="9448800" progId="Equation.DSMT4">
                  <p:embed/>
                  <p:pic>
                    <p:nvPicPr>
                      <p:cNvPr id="0" name="图片 18441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07427" y="3731455"/>
                        <a:ext cx="74875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4775201" y="3731455"/>
          <a:ext cx="74990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name="Equation" r:id="rId23" imgW="8534400" imgH="9448800" progId="Equation.DSMT4">
                  <p:embed/>
                </p:oleObj>
              </mc:Choice>
              <mc:Fallback>
                <p:oleObj name="Equation" r:id="rId23" imgW="8534400" imgH="9448800" progId="Equation.DSMT4">
                  <p:embed/>
                  <p:pic>
                    <p:nvPicPr>
                      <p:cNvPr id="0" name="图片 18442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75201" y="3731455"/>
                        <a:ext cx="74990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2404534" y="3731456"/>
          <a:ext cx="427365" cy="83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name="Equation" r:id="rId25" imgW="4876800" imgH="9448800" progId="Equation.DSMT4">
                  <p:embed/>
                </p:oleObj>
              </mc:Choice>
              <mc:Fallback>
                <p:oleObj name="Equation" r:id="rId25" imgW="4876800" imgH="9448800" progId="Equation.DSMT4">
                  <p:embed/>
                  <p:pic>
                    <p:nvPicPr>
                      <p:cNvPr id="0" name="图片 18443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404534" y="3731456"/>
                        <a:ext cx="427365" cy="83000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3949269" y="3731455"/>
          <a:ext cx="427365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name="Equation" r:id="rId27" imgW="4876800" imgH="9448800" progId="Equation.DSMT4">
                  <p:embed/>
                </p:oleObj>
              </mc:Choice>
              <mc:Fallback>
                <p:oleObj name="Equation" r:id="rId27" imgW="4876800" imgH="9448800" progId="Equation.DSMT4">
                  <p:embed/>
                  <p:pic>
                    <p:nvPicPr>
                      <p:cNvPr id="0" name="图片 1844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949269" y="3731455"/>
                        <a:ext cx="427365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5532017" y="3731455"/>
          <a:ext cx="427365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29" imgW="4876800" imgH="9448800" progId="Equation.DSMT4">
                  <p:embed/>
                </p:oleObj>
              </mc:Choice>
              <mc:Fallback>
                <p:oleObj name="Equation" r:id="rId29" imgW="4876800" imgH="9448800" progId="Equation.DSMT4">
                  <p:embed/>
                  <p:pic>
                    <p:nvPicPr>
                      <p:cNvPr id="0" name="图片 18445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532017" y="3731455"/>
                        <a:ext cx="427365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8" name="Object 18"/>
          <p:cNvGraphicFramePr>
            <a:graphicFrameLocks noChangeAspect="1"/>
          </p:cNvGraphicFramePr>
          <p:nvPr/>
        </p:nvGraphicFramePr>
        <p:xfrm>
          <a:off x="6330303" y="3731455"/>
          <a:ext cx="74990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31" imgW="8534400" imgH="9448800" progId="Equation.DSMT4">
                  <p:embed/>
                </p:oleObj>
              </mc:Choice>
              <mc:Fallback>
                <p:oleObj name="Equation" r:id="rId31" imgW="8534400" imgH="9448800" progId="Equation.DSMT4">
                  <p:embed/>
                  <p:pic>
                    <p:nvPicPr>
                      <p:cNvPr id="0" name="图片 18446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30303" y="3731455"/>
                        <a:ext cx="74990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9" name="Object 19"/>
          <p:cNvGraphicFramePr>
            <a:graphicFrameLocks noChangeAspect="1"/>
          </p:cNvGraphicFramePr>
          <p:nvPr/>
        </p:nvGraphicFramePr>
        <p:xfrm>
          <a:off x="7073295" y="3731455"/>
          <a:ext cx="455012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name="Equation" r:id="rId33" imgW="5181600" imgH="9448800" progId="Equation.DSMT4">
                  <p:embed/>
                </p:oleObj>
              </mc:Choice>
              <mc:Fallback>
                <p:oleObj name="Equation" r:id="rId33" imgW="5181600" imgH="9448800" progId="Equation.DSMT4">
                  <p:embed/>
                  <p:pic>
                    <p:nvPicPr>
                      <p:cNvPr id="0" name="图片 18447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73295" y="3731455"/>
                        <a:ext cx="455012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7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7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7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7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7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17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2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69846" y="413875"/>
            <a:ext cx="146639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例题解读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email"/>
          <a:srcRect b="-996"/>
          <a:stretch>
            <a:fillRect/>
          </a:stretch>
        </p:blipFill>
        <p:spPr bwMode="auto">
          <a:xfrm>
            <a:off x="736773" y="1060933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012314" y="972522"/>
            <a:ext cx="7251153" cy="467087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蓝纸条的长是红纸条的几分之几？淘气的想法如下，你能看懂吗？</a:t>
            </a:r>
          </a:p>
        </p:txBody>
      </p:sp>
      <p:pic>
        <p:nvPicPr>
          <p:cNvPr id="12297" name="Picture 12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434841" y="1905674"/>
            <a:ext cx="4236789" cy="3246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8" name="Picture 13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434841" y="2512349"/>
            <a:ext cx="2011265" cy="3384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 descr="4.png"/>
          <p:cNvPicPr>
            <a:picLocks noChangeAspect="1"/>
          </p:cNvPicPr>
          <p:nvPr/>
        </p:nvPicPr>
        <p:blipFill rotWithShape="1">
          <a:blip r:embed="rId7" cstate="email"/>
          <a:srcRect/>
          <a:stretch>
            <a:fillRect/>
          </a:stretch>
        </p:blipFill>
        <p:spPr bwMode="auto">
          <a:xfrm flipH="1">
            <a:off x="687471" y="3327849"/>
            <a:ext cx="679637" cy="1222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云形标注 8"/>
          <p:cNvSpPr/>
          <p:nvPr/>
        </p:nvSpPr>
        <p:spPr>
          <a:xfrm>
            <a:off x="1544044" y="2955325"/>
            <a:ext cx="3076568" cy="1785720"/>
          </a:xfrm>
          <a:prstGeom prst="cloudCallout">
            <a:avLst>
              <a:gd name="adj1" fmla="val -57217"/>
              <a:gd name="adj2" fmla="val 11231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用蓝纸条去量红纸条，正好量了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次，蓝纸条的长是红纸条的       。</a:t>
            </a:r>
          </a:p>
        </p:txBody>
      </p:sp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76363" y="4081646"/>
          <a:ext cx="206425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8" imgW="139700" imgH="393700" progId="Equation.KSEE3">
                  <p:embed/>
                </p:oleObj>
              </mc:Choice>
              <mc:Fallback>
                <p:oleObj r:id="rId8" imgW="139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76363" y="4081646"/>
                        <a:ext cx="206425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图片 9" descr="4.png"/>
          <p:cNvPicPr>
            <a:picLocks noChangeAspect="1"/>
          </p:cNvPicPr>
          <p:nvPr/>
        </p:nvPicPr>
        <p:blipFill rotWithShape="1">
          <a:blip r:embed="rId10" cstate="email"/>
          <a:srcRect/>
          <a:stretch>
            <a:fillRect/>
          </a:stretch>
        </p:blipFill>
        <p:spPr bwMode="auto">
          <a:xfrm>
            <a:off x="7534427" y="3153971"/>
            <a:ext cx="1017884" cy="137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云形标注 13"/>
          <p:cNvSpPr/>
          <p:nvPr/>
        </p:nvSpPr>
        <p:spPr>
          <a:xfrm flipH="1">
            <a:off x="4752392" y="2616416"/>
            <a:ext cx="2782135" cy="1777432"/>
          </a:xfrm>
          <a:prstGeom prst="cloudCallout">
            <a:avLst>
              <a:gd name="adj1" fmla="val -56657"/>
              <a:gd name="adj2" fmla="val 24222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4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这个问题可以直接用除法计算，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÷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=     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29381" y="3558547"/>
          <a:ext cx="206425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r:id="rId11" imgW="139700" imgH="393700" progId="Equation.KSEE3">
                  <p:embed/>
                </p:oleObj>
              </mc:Choice>
              <mc:Fallback>
                <p:oleObj r:id="rId11" imgW="139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9381" y="3558547"/>
                        <a:ext cx="206425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bldLvl="0" animBg="1"/>
      <p:bldP spid="1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3" cstate="email"/>
          <a:srcRect b="-996"/>
          <a:stretch>
            <a:fillRect/>
          </a:stretch>
        </p:blipFill>
        <p:spPr bwMode="auto">
          <a:xfrm>
            <a:off x="736773" y="800765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012314" y="712355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黄纸条的长是红纸条的几分之几？</a:t>
            </a:r>
          </a:p>
        </p:txBody>
      </p:sp>
      <p:pic>
        <p:nvPicPr>
          <p:cNvPr id="19464" name="Picture 12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070371" y="1333304"/>
            <a:ext cx="4236789" cy="3246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67" name="Picture 3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070371" y="1929619"/>
            <a:ext cx="5425578" cy="36607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7855685" y="3274434"/>
            <a:ext cx="876847" cy="928777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 flipH="1">
            <a:off x="620659" y="2848956"/>
            <a:ext cx="719263" cy="1011662"/>
          </a:xfrm>
          <a:prstGeom prst="rect">
            <a:avLst/>
          </a:prstGeom>
        </p:spPr>
      </p:pic>
      <p:sp>
        <p:nvSpPr>
          <p:cNvPr id="16" name="云形标注 15"/>
          <p:cNvSpPr/>
          <p:nvPr/>
        </p:nvSpPr>
        <p:spPr>
          <a:xfrm>
            <a:off x="1806683" y="3274894"/>
            <a:ext cx="2664639" cy="928317"/>
          </a:xfrm>
          <a:prstGeom prst="cloudCallout">
            <a:avLst>
              <a:gd name="adj1" fmla="val -62796"/>
              <a:gd name="adj2" fmla="val -40476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黄纸条比红纸条长，结果大于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sp>
        <p:nvSpPr>
          <p:cNvPr id="17" name="云形标注 16"/>
          <p:cNvSpPr/>
          <p:nvPr/>
        </p:nvSpPr>
        <p:spPr>
          <a:xfrm>
            <a:off x="4945455" y="3121096"/>
            <a:ext cx="2664639" cy="1235914"/>
          </a:xfrm>
          <a:prstGeom prst="cloudCallout">
            <a:avLst>
              <a:gd name="adj1" fmla="val 59458"/>
              <a:gd name="adj2" fmla="val -6520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可以用除法计算，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÷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=     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217184" y="3642354"/>
          <a:ext cx="225317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7184" y="3642354"/>
                        <a:ext cx="225317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17061" y="670883"/>
            <a:ext cx="1465252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典型例题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49150" y="1194701"/>
            <a:ext cx="2060107" cy="378510"/>
          </a:xfrm>
          <a:prstGeom prst="rect">
            <a:avLst/>
          </a:prstGeom>
          <a:noFill/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填一填。</a:t>
            </a:r>
            <a:endParaRPr lang="en-US" altLang="zh-CN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249151" y="1772367"/>
            <a:ext cx="737694" cy="61565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387796" y="1772367"/>
            <a:ext cx="737694" cy="61565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393452" y="1772367"/>
            <a:ext cx="737694" cy="61565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296944" y="1772367"/>
            <a:ext cx="737694" cy="61565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309258" y="1772367"/>
            <a:ext cx="737694" cy="61565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249150" y="2488404"/>
            <a:ext cx="544171" cy="75656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296943" y="2488404"/>
            <a:ext cx="544171" cy="75656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406019" y="2488404"/>
            <a:ext cx="544171" cy="75656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631590" y="3361004"/>
            <a:ext cx="5881281" cy="1378200"/>
          </a:xfrm>
          <a:prstGeom prst="rect">
            <a:avLst/>
          </a:prstGeom>
          <a:noFill/>
        </p:spPr>
        <p:txBody>
          <a:bodyPr wrap="square" lIns="66331" tIns="33165" rIns="66331" bIns="33165" rtlCol="0">
            <a:spAutoFit/>
          </a:bodyPr>
          <a:lstStyle/>
          <a:p>
            <a:pPr>
              <a:lnSpc>
                <a:spcPct val="21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小鸭只数是小狗只数的（        ），</a:t>
            </a:r>
          </a:p>
          <a:p>
            <a:pPr>
              <a:lnSpc>
                <a:spcPct val="21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小狗只数是小鸭只数的（        ）。</a:t>
            </a: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58855" y="3398763"/>
          <a:ext cx="275541" cy="71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r:id="rId5" imgW="139700" imgH="393700" progId="Equation.KSEE3">
                  <p:embed/>
                </p:oleObj>
              </mc:Choice>
              <mc:Fallback>
                <p:oleObj r:id="rId5" imgW="139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8855" y="3398763"/>
                        <a:ext cx="275541" cy="71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658855" y="4109275"/>
          <a:ext cx="275541" cy="71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r:id="rId7" imgW="139700" imgH="393700" progId="Equation.KSEE3">
                  <p:embed/>
                </p:oleObj>
              </mc:Choice>
              <mc:Fallback>
                <p:oleObj r:id="rId7" imgW="139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8855" y="4109275"/>
                        <a:ext cx="275541" cy="71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1249841" y="726399"/>
            <a:ext cx="4181036" cy="1316036"/>
          </a:xfrm>
          <a:prstGeom prst="rect">
            <a:avLst/>
          </a:prstGeom>
          <a:noFill/>
        </p:spPr>
        <p:txBody>
          <a:bodyPr wrap="none" lIns="66331" tIns="33165" rIns="66331" bIns="33165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松树的棵数是杨树的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    ,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杨树的棵数是松树的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    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4309130" y="830004"/>
            <a:ext cx="1626522" cy="696727"/>
            <a:chOff x="3742636" y="3942062"/>
            <a:chExt cx="2242228" cy="961632"/>
          </a:xfrm>
        </p:grpSpPr>
        <p:cxnSp>
          <p:nvCxnSpPr>
            <p:cNvPr id="5" name="直接连接符 4"/>
            <p:cNvCxnSpPr/>
            <p:nvPr/>
          </p:nvCxnSpPr>
          <p:spPr>
            <a:xfrm>
              <a:off x="4041176" y="4410782"/>
              <a:ext cx="100677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836" name="TextBox 4"/>
            <p:cNvSpPr txBox="1">
              <a:spLocks noChangeArrowheads="1"/>
            </p:cNvSpPr>
            <p:nvPr/>
          </p:nvSpPr>
          <p:spPr bwMode="auto">
            <a:xfrm>
              <a:off x="3742636" y="3942062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  <p:sp>
          <p:nvSpPr>
            <p:cNvPr id="162837" name="TextBox 5"/>
            <p:cNvSpPr txBox="1">
              <a:spLocks noChangeArrowheads="1"/>
            </p:cNvSpPr>
            <p:nvPr/>
          </p:nvSpPr>
          <p:spPr bwMode="auto">
            <a:xfrm>
              <a:off x="3752617" y="4351457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71757" y="1183650"/>
            <a:ext cx="47113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1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739721" y="83461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3684324" y="1502988"/>
            <a:ext cx="1626522" cy="696727"/>
            <a:chOff x="3742636" y="3942062"/>
            <a:chExt cx="2242228" cy="961632"/>
          </a:xfrm>
        </p:grpSpPr>
        <p:cxnSp>
          <p:nvCxnSpPr>
            <p:cNvPr id="10" name="直接连接符 9"/>
            <p:cNvCxnSpPr/>
            <p:nvPr/>
          </p:nvCxnSpPr>
          <p:spPr>
            <a:xfrm>
              <a:off x="4041176" y="4410783"/>
              <a:ext cx="100677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833" name="TextBox 10"/>
            <p:cNvSpPr txBox="1">
              <a:spLocks noChangeArrowheads="1"/>
            </p:cNvSpPr>
            <p:nvPr/>
          </p:nvSpPr>
          <p:spPr bwMode="auto">
            <a:xfrm>
              <a:off x="3742636" y="3942062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  <p:sp>
          <p:nvSpPr>
            <p:cNvPr id="162834" name="TextBox 11"/>
            <p:cNvSpPr txBox="1">
              <a:spLocks noChangeArrowheads="1"/>
            </p:cNvSpPr>
            <p:nvPr/>
          </p:nvSpPr>
          <p:spPr bwMode="auto">
            <a:xfrm>
              <a:off x="3752617" y="4351457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113763" y="1856633"/>
            <a:ext cx="47113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</a:t>
            </a:r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4046952" y="1455560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1</a:t>
            </a:r>
          </a:p>
        </p:txBody>
      </p:sp>
      <p:pic>
        <p:nvPicPr>
          <p:cNvPr id="11" name="bs522.jpg" descr="id:2147518511;FounderCES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38413" y="2736370"/>
            <a:ext cx="4808145" cy="1512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2023937" y="2943584"/>
            <a:ext cx="64876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松树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2023937" y="3772438"/>
            <a:ext cx="64876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杨树</a:t>
            </a: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151547" y="2530307"/>
            <a:ext cx="511917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棵</a:t>
            </a: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567393" y="3307358"/>
            <a:ext cx="63309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1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棵</a:t>
            </a:r>
            <a:endParaRPr lang="zh-CN" altLang="en-US" b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3" grpId="0"/>
      <p:bldP spid="6" grpId="0"/>
      <p:bldP spid="1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47680" y="462748"/>
            <a:ext cx="804013" cy="467087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小结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685398" y="1122177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3" name="圆角矩形 3"/>
          <p:cNvSpPr/>
          <p:nvPr/>
        </p:nvSpPr>
        <p:spPr>
          <a:xfrm>
            <a:off x="1296149" y="1214271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解决问题的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5688" y="2281652"/>
            <a:ext cx="7169596" cy="1378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21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一个数÷另一个数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=                   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即比较量÷标准量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=               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</a:t>
            </a:r>
          </a:p>
          <a:p>
            <a:pPr>
              <a:lnSpc>
                <a:spcPct val="21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得到的商表示的是两个数的关系，没有单位名称。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59443" y="2352564"/>
          <a:ext cx="1093410" cy="68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4" imgW="673100" imgH="419100" progId="Equation.KSEE3">
                  <p:embed/>
                </p:oleObj>
              </mc:Choice>
              <mc:Fallback>
                <p:oleObj r:id="rId4" imgW="6731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9443" y="2352564"/>
                        <a:ext cx="1093410" cy="68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395375" y="2364997"/>
          <a:ext cx="846436" cy="68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6" imgW="520700" imgH="419100" progId="Equation.KSEE3">
                  <p:embed/>
                </p:oleObj>
              </mc:Choice>
              <mc:Fallback>
                <p:oleObj r:id="rId6" imgW="5207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95375" y="2364997"/>
                        <a:ext cx="846436" cy="68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ldLvl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529045" y="623484"/>
            <a:ext cx="2077156" cy="468991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l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随堂小测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3576" name="Rectangle 68"/>
          <p:cNvSpPr>
            <a:spLocks noChangeArrowheads="1"/>
          </p:cNvSpPr>
          <p:nvPr/>
        </p:nvSpPr>
        <p:spPr bwMode="auto">
          <a:xfrm>
            <a:off x="1249611" y="1660011"/>
            <a:ext cx="2890877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用分数表示除法的商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23" name="TextBox 11"/>
          <p:cNvSpPr txBox="1">
            <a:spLocks noChangeArrowheads="1"/>
          </p:cNvSpPr>
          <p:nvPr/>
        </p:nvSpPr>
        <p:spPr bwMode="auto">
          <a:xfrm>
            <a:off x="1403278" y="3006898"/>
            <a:ext cx="80542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÷5=</a:t>
            </a:r>
          </a:p>
        </p:txBody>
      </p:sp>
      <p:grpSp>
        <p:nvGrpSpPr>
          <p:cNvPr id="24" name="组合 23"/>
          <p:cNvGrpSpPr/>
          <p:nvPr/>
        </p:nvGrpSpPr>
        <p:grpSpPr bwMode="auto">
          <a:xfrm>
            <a:off x="2284502" y="2851487"/>
            <a:ext cx="1626522" cy="696727"/>
            <a:chOff x="3742636" y="3942062"/>
            <a:chExt cx="2242228" cy="961632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4041176" y="4410782"/>
              <a:ext cx="100677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>
              <a:off x="3742636" y="3942062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  <p:sp>
          <p:nvSpPr>
            <p:cNvPr id="34" name="TextBox 16"/>
            <p:cNvSpPr txBox="1">
              <a:spLocks noChangeArrowheads="1"/>
            </p:cNvSpPr>
            <p:nvPr/>
          </p:nvSpPr>
          <p:spPr bwMode="auto">
            <a:xfrm>
              <a:off x="3752617" y="4351457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</p:grpSp>
      <p:sp>
        <p:nvSpPr>
          <p:cNvPr id="35" name="TextBox 17"/>
          <p:cNvSpPr txBox="1">
            <a:spLocks noChangeArrowheads="1"/>
          </p:cNvSpPr>
          <p:nvPr/>
        </p:nvSpPr>
        <p:spPr bwMode="auto">
          <a:xfrm>
            <a:off x="2746426" y="3153099"/>
            <a:ext cx="47113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5</a:t>
            </a:r>
          </a:p>
        </p:txBody>
      </p:sp>
      <p:sp>
        <p:nvSpPr>
          <p:cNvPr id="36" name="TextBox 18"/>
          <p:cNvSpPr txBox="1">
            <a:spLocks noChangeArrowheads="1"/>
          </p:cNvSpPr>
          <p:nvPr/>
        </p:nvSpPr>
        <p:spPr bwMode="auto">
          <a:xfrm>
            <a:off x="2747578" y="2856093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</a:p>
        </p:txBody>
      </p:sp>
      <p:sp>
        <p:nvSpPr>
          <p:cNvPr id="37" name="TextBox 19"/>
          <p:cNvSpPr txBox="1">
            <a:spLocks noChangeArrowheads="1"/>
          </p:cNvSpPr>
          <p:nvPr/>
        </p:nvSpPr>
        <p:spPr bwMode="auto">
          <a:xfrm>
            <a:off x="4131042" y="3006898"/>
            <a:ext cx="805428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÷3=</a:t>
            </a:r>
          </a:p>
        </p:txBody>
      </p:sp>
      <p:grpSp>
        <p:nvGrpSpPr>
          <p:cNvPr id="38" name="组合 37"/>
          <p:cNvGrpSpPr/>
          <p:nvPr/>
        </p:nvGrpSpPr>
        <p:grpSpPr bwMode="auto">
          <a:xfrm>
            <a:off x="5012266" y="2851487"/>
            <a:ext cx="1626522" cy="696727"/>
            <a:chOff x="3742636" y="3942062"/>
            <a:chExt cx="2242228" cy="961632"/>
          </a:xfrm>
        </p:grpSpPr>
        <p:cxnSp>
          <p:nvCxnSpPr>
            <p:cNvPr id="39" name="直接连接符 38"/>
            <p:cNvCxnSpPr/>
            <p:nvPr/>
          </p:nvCxnSpPr>
          <p:spPr>
            <a:xfrm>
              <a:off x="4041176" y="4410782"/>
              <a:ext cx="1006779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22"/>
            <p:cNvSpPr txBox="1">
              <a:spLocks noChangeArrowheads="1"/>
            </p:cNvSpPr>
            <p:nvPr/>
          </p:nvSpPr>
          <p:spPr bwMode="auto">
            <a:xfrm>
              <a:off x="3742636" y="3942062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  <p:sp>
          <p:nvSpPr>
            <p:cNvPr id="41" name="TextBox 23"/>
            <p:cNvSpPr txBox="1">
              <a:spLocks noChangeArrowheads="1"/>
            </p:cNvSpPr>
            <p:nvPr/>
          </p:nvSpPr>
          <p:spPr bwMode="auto">
            <a:xfrm>
              <a:off x="3752617" y="4351457"/>
              <a:ext cx="2232247" cy="5522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zh-CN" altLang="en-US" b="0">
                  <a:solidFill>
                    <a:schemeClr val="tx1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（       ）</a:t>
              </a:r>
            </a:p>
          </p:txBody>
        </p:sp>
      </p:grpSp>
      <p:sp>
        <p:nvSpPr>
          <p:cNvPr id="42" name="TextBox 24"/>
          <p:cNvSpPr txBox="1">
            <a:spLocks noChangeArrowheads="1"/>
          </p:cNvSpPr>
          <p:nvPr/>
        </p:nvSpPr>
        <p:spPr bwMode="auto">
          <a:xfrm>
            <a:off x="5493772" y="3153099"/>
            <a:ext cx="47113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</a:p>
        </p:txBody>
      </p:sp>
      <p:sp>
        <p:nvSpPr>
          <p:cNvPr id="43" name="TextBox 25"/>
          <p:cNvSpPr txBox="1">
            <a:spLocks noChangeArrowheads="1"/>
          </p:cNvSpPr>
          <p:nvPr/>
        </p:nvSpPr>
        <p:spPr bwMode="auto">
          <a:xfrm>
            <a:off x="5475342" y="2856093"/>
            <a:ext cx="469986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/>
      <p:bldP spid="23" grpId="0"/>
      <p:bldP spid="35" grpId="0"/>
      <p:bldP spid="36" grpId="0"/>
      <p:bldP spid="37" grpId="0"/>
      <p:bldP spid="42" grpId="0"/>
      <p:bldP spid="43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4</Words>
  <Application>Microsoft Office PowerPoint</Application>
  <PresentationFormat>全屏显示(16:9)</PresentationFormat>
  <Paragraphs>62</Paragraphs>
  <Slides>1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黑体</vt:lpstr>
      <vt:lpstr>华文楷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Wingdings</vt:lpstr>
      <vt:lpstr>WWW.2PPT.COM
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1-21T07:20:00Z</dcterms:created>
  <dcterms:modified xsi:type="dcterms:W3CDTF">2023-01-16T22:17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73FFD5E644E49C0AB496459AD53B72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